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1F5A" w:rsidRPr="007E6919" w:rsidRDefault="006F1F5A" w:rsidP="006F1F5A">
      <w:r>
        <w:t xml:space="preserve">The engineering strain and stress can be obtained by test data directly, while the true stain and stress can be calculated by following formula.  </w:t>
      </w:r>
    </w:p>
    <w:p w:rsidR="006F1F5A" w:rsidRDefault="006F1F5A" w:rsidP="006F1F5A">
      <w:pPr>
        <w:jc w:val="center"/>
      </w:pPr>
      <w:r w:rsidRPr="007E6919">
        <w:rPr>
          <w:position w:val="-30"/>
        </w:rPr>
        <w:object w:dxaOrig="1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85.25pt;height:36.4pt" o:ole="">
            <v:imagedata r:id="rId8" o:title=""/>
          </v:shape>
          <o:OLEObject Type="Embed" ProgID="Equation.DSMT4" ShapeID="_x0000_i1032" DrawAspect="Content" ObjectID="_1459615883" r:id="rId9"/>
        </w:object>
      </w:r>
    </w:p>
    <w:p w:rsidR="006F1F5A" w:rsidRDefault="006F1F5A" w:rsidP="006F1F5A">
      <w:pPr>
        <w:jc w:val="center"/>
        <w:rPr>
          <w:lang w:val="en-CA"/>
        </w:rPr>
      </w:pPr>
      <w:r>
        <w:t>Material properties obtained from conducted tension (longitudinal) coupon test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71"/>
        <w:gridCol w:w="924"/>
        <w:gridCol w:w="794"/>
        <w:gridCol w:w="767"/>
        <w:gridCol w:w="750"/>
        <w:gridCol w:w="698"/>
        <w:gridCol w:w="979"/>
        <w:gridCol w:w="715"/>
        <w:gridCol w:w="1348"/>
        <w:gridCol w:w="794"/>
        <w:gridCol w:w="767"/>
        <w:gridCol w:w="801"/>
        <w:gridCol w:w="698"/>
        <w:gridCol w:w="979"/>
        <w:gridCol w:w="715"/>
        <w:gridCol w:w="1348"/>
      </w:tblGrid>
      <w:tr w:rsidR="006F1F5A" w:rsidRPr="004A045B" w:rsidTr="002866DD">
        <w:trPr>
          <w:trHeight w:val="215"/>
          <w:jc w:val="center"/>
        </w:trPr>
        <w:tc>
          <w:tcPr>
            <w:tcW w:w="0" w:type="auto"/>
            <w:vMerge w:val="restart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Sample Set</w:t>
            </w:r>
          </w:p>
        </w:tc>
        <w:tc>
          <w:tcPr>
            <w:tcW w:w="0" w:type="auto"/>
            <w:vMerge w:val="restart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Sample #</w:t>
            </w:r>
          </w:p>
        </w:tc>
        <w:tc>
          <w:tcPr>
            <w:tcW w:w="0" w:type="auto"/>
            <w:gridSpan w:val="7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Engineering Stress-Strain Relationship</w:t>
            </w:r>
          </w:p>
        </w:tc>
        <w:tc>
          <w:tcPr>
            <w:tcW w:w="0" w:type="auto"/>
            <w:gridSpan w:val="7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6F1F5A">
              <w:rPr>
                <w:rFonts w:cstheme="minorHAnsi"/>
                <w:szCs w:val="21"/>
              </w:rPr>
              <w:t>True Stress-Strain Relationship</w:t>
            </w:r>
          </w:p>
        </w:tc>
      </w:tr>
      <w:tr w:rsidR="006F1F5A" w:rsidRPr="004A045B" w:rsidTr="002866DD">
        <w:trPr>
          <w:trHeight w:val="886"/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gridSpan w:val="4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Yield Stress</w:t>
            </w:r>
          </w:p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(Mpa)</w:t>
            </w:r>
          </w:p>
        </w:tc>
        <w:tc>
          <w:tcPr>
            <w:tcW w:w="0" w:type="auto"/>
            <w:gridSpan w:val="2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Ultimate Tensile Stress</w:t>
            </w:r>
          </w:p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</w:rPr>
              <w:t>(Mpa)</w:t>
            </w:r>
          </w:p>
        </w:tc>
        <w:tc>
          <w:tcPr>
            <w:tcW w:w="0" w:type="auto"/>
            <w:vMerge w:val="restart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Modulus of Elasticity</w:t>
            </w:r>
          </w:p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(Mpa)</w:t>
            </w:r>
          </w:p>
        </w:tc>
        <w:tc>
          <w:tcPr>
            <w:tcW w:w="0" w:type="auto"/>
            <w:gridSpan w:val="4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Yield Stress</w:t>
            </w:r>
          </w:p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(Mpa)</w:t>
            </w:r>
          </w:p>
        </w:tc>
        <w:tc>
          <w:tcPr>
            <w:tcW w:w="0" w:type="auto"/>
            <w:gridSpan w:val="2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Ultimate Tensile Stress</w:t>
            </w:r>
          </w:p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</w:rPr>
              <w:t>(Mpa)</w:t>
            </w:r>
          </w:p>
        </w:tc>
        <w:tc>
          <w:tcPr>
            <w:tcW w:w="0" w:type="auto"/>
            <w:vMerge w:val="restart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Modulus of Elasticity</w:t>
            </w:r>
          </w:p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(Mpa)</w:t>
            </w:r>
          </w:p>
        </w:tc>
      </w:tr>
      <w:tr w:rsidR="006F1F5A" w:rsidRPr="004A045B" w:rsidTr="002866DD">
        <w:trPr>
          <w:trHeight w:val="620"/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by 0.2% Offset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 w:rsidRPr="004A045B">
              <w:rPr>
                <w:rFonts w:cstheme="minorHAnsi" w:hint="eastAsia"/>
                <w:szCs w:val="21"/>
              </w:rPr>
              <w:t xml:space="preserve">at 0.5% </w:t>
            </w:r>
            <w:r w:rsidRPr="004A045B">
              <w:rPr>
                <w:rFonts w:cstheme="minorHAnsi"/>
                <w:szCs w:val="21"/>
              </w:rPr>
              <w:t>S</w:t>
            </w:r>
            <w:r w:rsidRPr="004A045B">
              <w:rPr>
                <w:rFonts w:cstheme="minorHAnsi" w:hint="eastAsia"/>
                <w:szCs w:val="21"/>
              </w:rPr>
              <w:t>train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Upper</w:t>
            </w:r>
          </w:p>
          <w:p w:rsidR="006F1F5A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 xml:space="preserve">Yield 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Static</w:t>
            </w:r>
          </w:p>
          <w:p w:rsidR="006F1F5A" w:rsidRPr="004A045B" w:rsidRDefault="006F1F5A" w:rsidP="002866DD">
            <w:pPr>
              <w:rPr>
                <w:rFonts w:cstheme="minorHAnsi"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Dynamic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Static</w:t>
            </w:r>
          </w:p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</w:p>
        </w:tc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/>
                <w:szCs w:val="21"/>
              </w:rPr>
              <w:t>by 0.2% Offset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rFonts w:cstheme="minorHAnsi" w:hint="eastAsia"/>
                <w:szCs w:val="21"/>
              </w:rPr>
              <w:t xml:space="preserve">at 0.5% </w:t>
            </w:r>
            <w:r w:rsidRPr="004A045B">
              <w:rPr>
                <w:rFonts w:cstheme="minorHAnsi"/>
                <w:szCs w:val="21"/>
              </w:rPr>
              <w:t>S</w:t>
            </w:r>
            <w:r w:rsidRPr="004A045B">
              <w:rPr>
                <w:rFonts w:cstheme="minorHAnsi" w:hint="eastAsia"/>
                <w:szCs w:val="21"/>
              </w:rPr>
              <w:t>train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Upper  Yield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Static</w:t>
            </w:r>
          </w:p>
          <w:p w:rsidR="006F1F5A" w:rsidRDefault="006F1F5A" w:rsidP="002866DD">
            <w:pPr>
              <w:jc w:val="center"/>
              <w:rPr>
                <w:rFonts w:cstheme="minorHAnsi"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Dynamic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>
              <w:rPr>
                <w:rFonts w:cstheme="minorHAnsi"/>
                <w:szCs w:val="21"/>
              </w:rPr>
              <w:t>Static</w:t>
            </w:r>
          </w:p>
        </w:tc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 w:val="restart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</w:rPr>
              <w:t>Base Metal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1A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rFonts w:cstheme="minorHAnsi"/>
                <w:szCs w:val="21"/>
                <w:lang w:val="en-CA"/>
              </w:rPr>
              <w:t>415.0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</w:rPr>
            </w:pPr>
            <w:r w:rsidRPr="004A045B">
              <w:rPr>
                <w:szCs w:val="21"/>
              </w:rPr>
              <w:t>420.3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2.2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498.8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74.8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20</w:t>
            </w:r>
            <w:r>
              <w:rPr>
                <w:rFonts w:cstheme="minorHAnsi"/>
                <w:szCs w:val="21"/>
                <w:lang w:val="en-CA"/>
              </w:rPr>
              <w:t>0072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16.7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22.4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/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14.7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80.1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/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00371</w:t>
            </w: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1B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3.7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7.8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1.0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92.2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67.6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93391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05.3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10.9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/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03.5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93.4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68.9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93680</w:t>
            </w: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1C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9.1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8.5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38.4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0.1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99.8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73.4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03779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20.7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20.6</w:t>
            </w:r>
          </w:p>
        </w:tc>
        <w:tc>
          <w:tcPr>
            <w:tcW w:w="0" w:type="auto"/>
          </w:tcPr>
          <w:p w:rsidR="006F1F5A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39.7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13.0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603.1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71.4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04086</w:t>
            </w: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b/>
                <w:szCs w:val="21"/>
                <w:lang w:val="en-CA"/>
              </w:rPr>
            </w:pPr>
            <w:r w:rsidRPr="004A045B">
              <w:rPr>
                <w:rFonts w:cstheme="minorHAnsi"/>
                <w:b/>
                <w:szCs w:val="21"/>
                <w:lang w:val="en-CA"/>
              </w:rPr>
              <w:t>Average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12.6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15.5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07.8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96.9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71.9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9081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14.2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18.0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10.4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92.2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70.2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9379</w:t>
            </w: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 w:val="restart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</w:rPr>
              <w:t xml:space="preserve">New </w:t>
            </w:r>
            <w:r w:rsidRPr="004A045B">
              <w:rPr>
                <w:rFonts w:cstheme="minorHAnsi"/>
                <w:szCs w:val="21"/>
              </w:rPr>
              <w:t>HAZ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1D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widowControl/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7.6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1.8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1.9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0.3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530.5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78.1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202537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9.4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3.9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3.0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2.4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555.4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528.0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202842</w:t>
            </w: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1E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0.8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2.3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43.3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17.9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502.7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77.6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208976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2.6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34.5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44.4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1.7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574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/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209289</w:t>
            </w: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A045B">
              <w:rPr>
                <w:rFonts w:cstheme="minorHAnsi"/>
                <w:szCs w:val="21"/>
                <w:lang w:val="en-CA"/>
              </w:rPr>
              <w:t>1F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19.5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1.5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 /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10.7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99.4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74.0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73903(low)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1.4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23.6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 /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412.8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552.5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524.7</w:t>
            </w:r>
          </w:p>
        </w:tc>
        <w:tc>
          <w:tcPr>
            <w:tcW w:w="0" w:type="auto"/>
            <w:vAlign w:val="center"/>
          </w:tcPr>
          <w:p w:rsidR="006F1F5A" w:rsidRDefault="006F1F5A" w:rsidP="002866DD">
            <w:pPr>
              <w:jc w:val="center"/>
              <w:rPr>
                <w:rFonts w:ascii="Calibri" w:hAnsi="Calibri"/>
                <w:color w:val="000000"/>
                <w:szCs w:val="21"/>
              </w:rPr>
            </w:pPr>
            <w:r>
              <w:rPr>
                <w:rFonts w:ascii="Calibri" w:hAnsi="Calibri"/>
                <w:color w:val="000000"/>
                <w:szCs w:val="21"/>
              </w:rPr>
              <w:t>174165(low)</w:t>
            </w:r>
          </w:p>
        </w:tc>
      </w:tr>
      <w:tr w:rsidR="006F1F5A" w:rsidRPr="004A045B" w:rsidTr="002866DD">
        <w:trPr>
          <w:jc w:val="center"/>
        </w:trPr>
        <w:tc>
          <w:tcPr>
            <w:tcW w:w="0" w:type="auto"/>
            <w:vMerge/>
          </w:tcPr>
          <w:p w:rsidR="006F1F5A" w:rsidRPr="004A045B" w:rsidRDefault="006F1F5A" w:rsidP="002866DD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rFonts w:cstheme="minorHAnsi"/>
                <w:b/>
                <w:szCs w:val="21"/>
                <w:lang w:val="en-CA"/>
              </w:rPr>
            </w:pPr>
            <w:r w:rsidRPr="004A045B">
              <w:rPr>
                <w:rFonts w:cstheme="minorHAnsi"/>
                <w:b/>
                <w:szCs w:val="21"/>
                <w:lang w:val="en-CA"/>
              </w:rPr>
              <w:t>Average</w:t>
            </w: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6F1F5A" w:rsidRPr="004A045B" w:rsidRDefault="006F1F5A" w:rsidP="002866DD">
            <w:pPr>
              <w:jc w:val="center"/>
              <w:rPr>
                <w:b/>
                <w:szCs w:val="21"/>
              </w:rPr>
            </w:pPr>
          </w:p>
        </w:tc>
      </w:tr>
    </w:tbl>
    <w:p w:rsidR="00570A27" w:rsidRDefault="00570A27" w:rsidP="00F436DB"/>
    <w:p w:rsidR="006F1F5A" w:rsidRDefault="006F1F5A" w:rsidP="00570A27">
      <w:pPr>
        <w:jc w:val="center"/>
      </w:pPr>
      <w:bookmarkStart w:id="0" w:name="OLE_LINK7"/>
      <w:bookmarkStart w:id="1" w:name="OLE_LINK10"/>
    </w:p>
    <w:p w:rsidR="006F1F5A" w:rsidRDefault="006F1F5A" w:rsidP="00570A27">
      <w:pPr>
        <w:jc w:val="center"/>
      </w:pPr>
      <w:bookmarkStart w:id="2" w:name="_GoBack"/>
      <w:bookmarkEnd w:id="2"/>
    </w:p>
    <w:p w:rsidR="006F1F5A" w:rsidRDefault="006F1F5A" w:rsidP="00570A27">
      <w:pPr>
        <w:jc w:val="center"/>
      </w:pPr>
    </w:p>
    <w:p w:rsidR="006F1F5A" w:rsidRDefault="006F1F5A" w:rsidP="00570A27">
      <w:pPr>
        <w:jc w:val="center"/>
      </w:pPr>
    </w:p>
    <w:p w:rsidR="006F1F5A" w:rsidRDefault="006F1F5A" w:rsidP="00570A27">
      <w:pPr>
        <w:jc w:val="center"/>
      </w:pPr>
    </w:p>
    <w:p w:rsidR="00570A27" w:rsidRDefault="00570A27" w:rsidP="00570A27">
      <w:pPr>
        <w:jc w:val="center"/>
        <w:rPr>
          <w:lang w:val="en-CA"/>
        </w:rPr>
      </w:pPr>
      <w:r>
        <w:lastRenderedPageBreak/>
        <w:t>Material properties obtained from conducted tension (longitudinal) coupon test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70"/>
        <w:gridCol w:w="924"/>
        <w:gridCol w:w="837"/>
        <w:gridCol w:w="1080"/>
        <w:gridCol w:w="802"/>
        <w:gridCol w:w="782"/>
        <w:gridCol w:w="1080"/>
        <w:gridCol w:w="750"/>
        <w:gridCol w:w="1097"/>
        <w:gridCol w:w="1986"/>
        <w:gridCol w:w="1674"/>
        <w:gridCol w:w="1125"/>
        <w:gridCol w:w="941"/>
      </w:tblGrid>
      <w:tr w:rsidR="001D44CD" w:rsidRPr="001D44CD" w:rsidTr="001D44CD">
        <w:trPr>
          <w:trHeight w:val="640"/>
          <w:jc w:val="center"/>
        </w:trPr>
        <w:tc>
          <w:tcPr>
            <w:tcW w:w="0" w:type="auto"/>
            <w:vMerge w:val="restart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Sample Set</w:t>
            </w:r>
          </w:p>
        </w:tc>
        <w:tc>
          <w:tcPr>
            <w:tcW w:w="0" w:type="auto"/>
            <w:vMerge w:val="restart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Sample #</w:t>
            </w:r>
          </w:p>
        </w:tc>
        <w:tc>
          <w:tcPr>
            <w:tcW w:w="0" w:type="auto"/>
            <w:gridSpan w:val="3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 xml:space="preserve">Original Dimension </w:t>
            </w:r>
            <w:r w:rsidRPr="001D44CD">
              <w:rPr>
                <w:rFonts w:cstheme="minorHAnsi" w:hint="eastAsia"/>
                <w:szCs w:val="21"/>
              </w:rPr>
              <w:t xml:space="preserve">of </w:t>
            </w:r>
          </w:p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>R</w:t>
            </w:r>
            <w:r w:rsidRPr="001D44CD">
              <w:rPr>
                <w:rFonts w:cstheme="minorHAnsi" w:hint="eastAsia"/>
                <w:szCs w:val="21"/>
              </w:rPr>
              <w:t xml:space="preserve">educed </w:t>
            </w:r>
            <w:r w:rsidRPr="001D44CD">
              <w:rPr>
                <w:rFonts w:cstheme="minorHAnsi"/>
                <w:szCs w:val="21"/>
              </w:rPr>
              <w:t>S</w:t>
            </w:r>
            <w:r w:rsidRPr="001D44CD">
              <w:rPr>
                <w:rFonts w:cstheme="minorHAnsi" w:hint="eastAsia"/>
                <w:szCs w:val="21"/>
              </w:rPr>
              <w:t>ection</w:t>
            </w:r>
          </w:p>
        </w:tc>
        <w:tc>
          <w:tcPr>
            <w:tcW w:w="0" w:type="auto"/>
            <w:gridSpan w:val="3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>Final Dimension of Necking Section</w:t>
            </w:r>
          </w:p>
        </w:tc>
        <w:tc>
          <w:tcPr>
            <w:tcW w:w="0" w:type="auto"/>
            <w:vMerge w:val="restart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Reduction of</w:t>
            </w:r>
          </w:p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 xml:space="preserve"> Area</w:t>
            </w:r>
          </w:p>
        </w:tc>
        <w:tc>
          <w:tcPr>
            <w:tcW w:w="3660" w:type="dxa"/>
            <w:gridSpan w:val="2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 xml:space="preserve">Elongation at Fracture </w:t>
            </w:r>
          </w:p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</w:p>
        </w:tc>
        <w:tc>
          <w:tcPr>
            <w:tcW w:w="1125" w:type="dxa"/>
            <w:vMerge w:val="restart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 xml:space="preserve">Character of </w:t>
            </w:r>
          </w:p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>Failure</w:t>
            </w:r>
          </w:p>
        </w:tc>
        <w:tc>
          <w:tcPr>
            <w:tcW w:w="941" w:type="dxa"/>
            <w:vMerge w:val="restart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 xml:space="preserve">Location of Failure </w:t>
            </w:r>
          </w:p>
        </w:tc>
      </w:tr>
      <w:tr w:rsidR="001D44CD" w:rsidRPr="001D44CD" w:rsidTr="001D44CD">
        <w:trPr>
          <w:trHeight w:val="603"/>
          <w:jc w:val="center"/>
        </w:trPr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szCs w:val="21"/>
              </w:rPr>
              <w:t>W</w:t>
            </w:r>
            <w:r w:rsidRPr="001D44CD">
              <w:rPr>
                <w:rFonts w:hint="eastAsia"/>
                <w:szCs w:val="21"/>
              </w:rPr>
              <w:t xml:space="preserve">idth </w:t>
            </w:r>
            <w:r w:rsidRPr="001D44CD">
              <w:rPr>
                <w:szCs w:val="21"/>
              </w:rPr>
              <w:t>(mm)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Thickness (mm)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Area</w:t>
            </w:r>
          </w:p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szCs w:val="21"/>
              </w:rPr>
              <w:t>(mm</w:t>
            </w:r>
            <w:r w:rsidRPr="001D44CD">
              <w:rPr>
                <w:szCs w:val="21"/>
                <w:vertAlign w:val="superscript"/>
              </w:rPr>
              <w:t>2</w:t>
            </w:r>
            <w:r w:rsidRPr="001D44CD">
              <w:rPr>
                <w:szCs w:val="21"/>
              </w:rPr>
              <w:t>)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szCs w:val="21"/>
              </w:rPr>
              <w:t>W</w:t>
            </w:r>
            <w:r w:rsidRPr="001D44CD">
              <w:rPr>
                <w:rFonts w:hint="eastAsia"/>
                <w:szCs w:val="21"/>
              </w:rPr>
              <w:t xml:space="preserve">idth </w:t>
            </w:r>
            <w:r w:rsidRPr="001D44CD">
              <w:rPr>
                <w:szCs w:val="21"/>
              </w:rPr>
              <w:t>(mm)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Thickness (mm)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Area</w:t>
            </w:r>
          </w:p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szCs w:val="21"/>
              </w:rPr>
              <w:t>(mm</w:t>
            </w:r>
            <w:r w:rsidRPr="001D44CD">
              <w:rPr>
                <w:szCs w:val="21"/>
                <w:vertAlign w:val="superscript"/>
              </w:rPr>
              <w:t>2</w:t>
            </w:r>
            <w:r w:rsidRPr="001D44CD">
              <w:rPr>
                <w:szCs w:val="21"/>
              </w:rPr>
              <w:t>)</w:t>
            </w:r>
          </w:p>
        </w:tc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>50mm Gauge Length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>100mm Gauge Length</w:t>
            </w:r>
          </w:p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  <w:r w:rsidRPr="001D44CD">
              <w:rPr>
                <w:rFonts w:cstheme="minorHAnsi"/>
                <w:szCs w:val="21"/>
              </w:rPr>
              <w:t>(Reference)</w:t>
            </w:r>
          </w:p>
        </w:tc>
        <w:tc>
          <w:tcPr>
            <w:tcW w:w="1125" w:type="dxa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</w:p>
        </w:tc>
        <w:tc>
          <w:tcPr>
            <w:tcW w:w="941" w:type="dxa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</w:rPr>
            </w:pPr>
          </w:p>
        </w:tc>
      </w:tr>
      <w:tr w:rsidR="001D44CD" w:rsidRPr="001D44CD" w:rsidTr="001D44CD">
        <w:trPr>
          <w:jc w:val="center"/>
        </w:trPr>
        <w:tc>
          <w:tcPr>
            <w:tcW w:w="0" w:type="auto"/>
            <w:vMerge w:val="restart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bookmarkStart w:id="3" w:name="_Hlk385377398"/>
            <w:r w:rsidRPr="001D44CD">
              <w:rPr>
                <w:rFonts w:cstheme="minorHAnsi"/>
                <w:szCs w:val="21"/>
              </w:rPr>
              <w:t>Base Metal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1A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12.428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6.736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83.7</w:t>
            </w:r>
            <w:r w:rsidRPr="001D44CD">
              <w:rPr>
                <w:szCs w:val="21"/>
              </w:rPr>
              <w:t>15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7.95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3.16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25.1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70.0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(62.97-48.70)/48.70=29.3%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/</w:t>
            </w: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szCs w:val="21"/>
              </w:rPr>
              <w:t xml:space="preserve">Ductile </w:t>
            </w:r>
          </w:p>
        </w:tc>
        <w:tc>
          <w:tcPr>
            <w:tcW w:w="941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bookmarkStart w:id="4" w:name="OLE_LINK22"/>
            <w:bookmarkStart w:id="5" w:name="OLE_LINK23"/>
            <w:r w:rsidRPr="001D44CD">
              <w:rPr>
                <w:szCs w:val="21"/>
              </w:rPr>
              <w:t>Base</w:t>
            </w:r>
            <w:bookmarkEnd w:id="4"/>
            <w:bookmarkEnd w:id="5"/>
          </w:p>
        </w:tc>
      </w:tr>
      <w:tr w:rsidR="001D44CD" w:rsidRPr="001D44CD" w:rsidTr="001D44CD">
        <w:trPr>
          <w:jc w:val="center"/>
        </w:trPr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1B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12.674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6.778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85.9</w:t>
            </w:r>
            <w:r w:rsidRPr="001D44CD">
              <w:rPr>
                <w:szCs w:val="21"/>
              </w:rPr>
              <w:t>04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7.96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3.60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28.7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66.6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(64.75-48.70)/48.70=33.0%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/</w:t>
            </w: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szCs w:val="21"/>
              </w:rPr>
              <w:t>Ductile</w:t>
            </w:r>
          </w:p>
        </w:tc>
        <w:tc>
          <w:tcPr>
            <w:tcW w:w="941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szCs w:val="21"/>
              </w:rPr>
              <w:t>Base</w:t>
            </w:r>
          </w:p>
        </w:tc>
      </w:tr>
      <w:tr w:rsidR="001D44CD" w:rsidRPr="001D44CD" w:rsidTr="001D44CD">
        <w:trPr>
          <w:jc w:val="center"/>
        </w:trPr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1C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12.644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6.820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rFonts w:hint="eastAsia"/>
                <w:szCs w:val="21"/>
              </w:rPr>
              <w:t>86.2</w:t>
            </w:r>
            <w:r w:rsidRPr="001D44CD">
              <w:rPr>
                <w:szCs w:val="21"/>
              </w:rPr>
              <w:t>32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7.85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3.67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28.8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66.6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(64.05-48.26)/48.26=32.7%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/</w:t>
            </w: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szCs w:val="21"/>
              </w:rPr>
            </w:pPr>
            <w:r w:rsidRPr="001D44CD">
              <w:rPr>
                <w:szCs w:val="21"/>
              </w:rPr>
              <w:t>Ductile</w:t>
            </w:r>
          </w:p>
        </w:tc>
        <w:tc>
          <w:tcPr>
            <w:tcW w:w="941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szCs w:val="21"/>
              </w:rPr>
              <w:t>Base</w:t>
            </w:r>
          </w:p>
        </w:tc>
      </w:tr>
      <w:bookmarkEnd w:id="3"/>
      <w:tr w:rsidR="001D44CD" w:rsidRPr="001D44CD" w:rsidTr="001D44CD">
        <w:trPr>
          <w:jc w:val="center"/>
        </w:trPr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b/>
                <w:szCs w:val="21"/>
                <w:lang w:val="en-CA"/>
              </w:rPr>
            </w:pPr>
            <w:r w:rsidRPr="001D44CD">
              <w:rPr>
                <w:rFonts w:cstheme="minorHAnsi"/>
                <w:b/>
                <w:szCs w:val="21"/>
                <w:lang w:val="en-CA"/>
              </w:rPr>
              <w:t>Average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rFonts w:hint="eastAsia"/>
                <w:b/>
                <w:szCs w:val="21"/>
              </w:rPr>
              <w:t>85.3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b/>
                <w:szCs w:val="21"/>
              </w:rPr>
              <w:t>67.7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b/>
                <w:szCs w:val="21"/>
              </w:rPr>
              <w:t>31.7%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b/>
                <w:szCs w:val="21"/>
              </w:rPr>
              <w:t>Ductile</w:t>
            </w:r>
          </w:p>
        </w:tc>
        <w:tc>
          <w:tcPr>
            <w:tcW w:w="941" w:type="dxa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b/>
                <w:szCs w:val="21"/>
              </w:rPr>
              <w:t>Base</w:t>
            </w:r>
          </w:p>
        </w:tc>
      </w:tr>
      <w:tr w:rsidR="001D44CD" w:rsidRPr="001D44CD" w:rsidTr="001D44CD">
        <w:trPr>
          <w:jc w:val="center"/>
        </w:trPr>
        <w:tc>
          <w:tcPr>
            <w:tcW w:w="0" w:type="auto"/>
            <w:vMerge w:val="restart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bookmarkStart w:id="6" w:name="_Hlk385377411"/>
            <w:r w:rsidRPr="001D44CD">
              <w:rPr>
                <w:rFonts w:cstheme="minorHAnsi"/>
                <w:szCs w:val="21"/>
              </w:rPr>
              <w:t>New HAZ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1D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12.478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6.024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75.167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8.15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3.27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26.7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64.6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Necking out of gauge mark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(113.39-100)/100=13.4%</w:t>
            </w: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szCs w:val="21"/>
              </w:rPr>
              <w:t>Ductile</w:t>
            </w:r>
          </w:p>
        </w:tc>
        <w:tc>
          <w:tcPr>
            <w:tcW w:w="941" w:type="dxa"/>
          </w:tcPr>
          <w:p w:rsidR="001D44CD" w:rsidRPr="001D44CD" w:rsidRDefault="003178B7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Base</w:t>
            </w:r>
          </w:p>
        </w:tc>
      </w:tr>
      <w:tr w:rsidR="001D44CD" w:rsidRPr="001D44CD" w:rsidTr="001D44CD">
        <w:trPr>
          <w:jc w:val="center"/>
        </w:trPr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1E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12.476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6.006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74.9</w:t>
            </w:r>
            <w:r w:rsidRPr="001D44CD">
              <w:rPr>
                <w:rFonts w:cstheme="minorHAnsi"/>
                <w:szCs w:val="21"/>
                <w:lang w:val="en-CA"/>
              </w:rPr>
              <w:t>31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8.10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3.26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29.2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61.1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(61.30-48.97)/48.97=25.2%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(115.16-100)/100=15.2%</w:t>
            </w: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szCs w:val="21"/>
              </w:rPr>
              <w:t>Ductile</w:t>
            </w:r>
          </w:p>
        </w:tc>
        <w:tc>
          <w:tcPr>
            <w:tcW w:w="941" w:type="dxa"/>
          </w:tcPr>
          <w:p w:rsidR="001D44CD" w:rsidRPr="001D44CD" w:rsidRDefault="003178B7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Base</w:t>
            </w:r>
          </w:p>
        </w:tc>
      </w:tr>
      <w:tr w:rsidR="001D44CD" w:rsidRPr="001D44CD" w:rsidTr="001D44CD">
        <w:trPr>
          <w:trHeight w:val="65"/>
          <w:jc w:val="center"/>
        </w:trPr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1F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12.462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6.008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 w:hint="eastAsia"/>
                <w:szCs w:val="21"/>
                <w:lang w:val="en-CA"/>
              </w:rPr>
              <w:t>74.872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8.01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3.10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24.8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66.9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Necking out of gauge mark</w:t>
            </w: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rFonts w:cstheme="minorHAnsi"/>
                <w:szCs w:val="21"/>
                <w:lang w:val="en-CA"/>
              </w:rPr>
              <w:t>(113.69-100)/100=13.7%</w:t>
            </w: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1D44CD">
              <w:rPr>
                <w:szCs w:val="21"/>
              </w:rPr>
              <w:t>Ductile</w:t>
            </w:r>
          </w:p>
        </w:tc>
        <w:tc>
          <w:tcPr>
            <w:tcW w:w="941" w:type="dxa"/>
          </w:tcPr>
          <w:p w:rsidR="001D44CD" w:rsidRPr="001D44CD" w:rsidRDefault="003178B7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Base</w:t>
            </w:r>
          </w:p>
        </w:tc>
      </w:tr>
      <w:bookmarkEnd w:id="6"/>
      <w:tr w:rsidR="001D44CD" w:rsidRPr="001D44CD" w:rsidTr="001D44CD">
        <w:trPr>
          <w:jc w:val="center"/>
        </w:trPr>
        <w:tc>
          <w:tcPr>
            <w:tcW w:w="0" w:type="auto"/>
            <w:vMerge/>
          </w:tcPr>
          <w:p w:rsidR="001D44CD" w:rsidRPr="001D44CD" w:rsidRDefault="001D44CD" w:rsidP="000622D2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b/>
                <w:szCs w:val="21"/>
                <w:lang w:val="en-CA"/>
              </w:rPr>
            </w:pPr>
            <w:r w:rsidRPr="001D44CD">
              <w:rPr>
                <w:rFonts w:cstheme="minorHAnsi"/>
                <w:b/>
                <w:szCs w:val="21"/>
                <w:lang w:val="en-CA"/>
              </w:rPr>
              <w:t>Average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b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b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rFonts w:cstheme="minorHAnsi"/>
                <w:b/>
                <w:szCs w:val="21"/>
                <w:lang w:val="en-CA"/>
              </w:rPr>
            </w:pPr>
            <w:r w:rsidRPr="001D44CD">
              <w:rPr>
                <w:rFonts w:cstheme="minorHAnsi" w:hint="eastAsia"/>
                <w:b/>
                <w:szCs w:val="21"/>
                <w:lang w:val="en-CA"/>
              </w:rPr>
              <w:t>75.0</w:t>
            </w: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0" w:type="auto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b/>
                <w:szCs w:val="21"/>
              </w:rPr>
              <w:t>64.2%</w:t>
            </w:r>
          </w:p>
        </w:tc>
        <w:tc>
          <w:tcPr>
            <w:tcW w:w="1986" w:type="dxa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</w:p>
        </w:tc>
        <w:tc>
          <w:tcPr>
            <w:tcW w:w="1674" w:type="dxa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b/>
                <w:szCs w:val="21"/>
              </w:rPr>
              <w:t>14.1%</w:t>
            </w:r>
          </w:p>
        </w:tc>
        <w:tc>
          <w:tcPr>
            <w:tcW w:w="1125" w:type="dxa"/>
          </w:tcPr>
          <w:p w:rsidR="001D44CD" w:rsidRPr="001D44CD" w:rsidRDefault="001D44CD" w:rsidP="000622D2">
            <w:pPr>
              <w:jc w:val="center"/>
              <w:rPr>
                <w:b/>
                <w:szCs w:val="21"/>
              </w:rPr>
            </w:pPr>
            <w:r w:rsidRPr="001D44CD">
              <w:rPr>
                <w:b/>
                <w:szCs w:val="21"/>
              </w:rPr>
              <w:t>Ductile</w:t>
            </w:r>
          </w:p>
        </w:tc>
        <w:tc>
          <w:tcPr>
            <w:tcW w:w="941" w:type="dxa"/>
          </w:tcPr>
          <w:p w:rsidR="001D44CD" w:rsidRPr="001D44CD" w:rsidRDefault="003178B7" w:rsidP="000622D2"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Base</w:t>
            </w:r>
          </w:p>
        </w:tc>
      </w:tr>
    </w:tbl>
    <w:p w:rsidR="00960AA3" w:rsidRDefault="00960AA3" w:rsidP="00960AA3">
      <w:bookmarkStart w:id="7" w:name="OLE_LINK5"/>
      <w:bookmarkEnd w:id="0"/>
      <w:bookmarkEnd w:id="1"/>
    </w:p>
    <w:p w:rsidR="00960AA3" w:rsidRDefault="00960AA3" w:rsidP="00960AA3"/>
    <w:p w:rsidR="001D44CD" w:rsidRDefault="001D44CD" w:rsidP="00960AA3"/>
    <w:p w:rsidR="00960AA3" w:rsidRDefault="00960AA3" w:rsidP="00960AA3"/>
    <w:bookmarkEnd w:id="7"/>
    <w:p w:rsidR="00DD2CD6" w:rsidRDefault="00DD2CD6" w:rsidP="00F436DB"/>
    <w:p w:rsidR="00DD2CD6" w:rsidRDefault="00DD2CD6" w:rsidP="00F436DB"/>
    <w:p w:rsidR="00DD2CD6" w:rsidRDefault="00DD2CD6" w:rsidP="00F436DB"/>
    <w:p w:rsidR="00F40D7E" w:rsidRDefault="00C85EAA" w:rsidP="00F40D7E">
      <w:pPr>
        <w:jc w:val="center"/>
        <w:rPr>
          <w:lang w:val="en-CA"/>
        </w:rPr>
      </w:pPr>
      <w:r>
        <w:t xml:space="preserve">Static </w:t>
      </w:r>
      <w:r w:rsidR="0060258B">
        <w:t>Readings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44"/>
        <w:gridCol w:w="996"/>
        <w:gridCol w:w="1097"/>
        <w:gridCol w:w="695"/>
        <w:gridCol w:w="1015"/>
        <w:gridCol w:w="734"/>
        <w:gridCol w:w="1054"/>
        <w:gridCol w:w="1096"/>
        <w:gridCol w:w="734"/>
        <w:gridCol w:w="1054"/>
      </w:tblGrid>
      <w:tr w:rsidR="00CE5DCF" w:rsidRPr="009834E8" w:rsidTr="006F1F5A">
        <w:trPr>
          <w:trHeight w:val="360"/>
        </w:trPr>
        <w:tc>
          <w:tcPr>
            <w:tcW w:w="0" w:type="auto"/>
            <w:vMerge w:val="restart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Sample</w:t>
            </w:r>
          </w:p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Set</w:t>
            </w:r>
          </w:p>
        </w:tc>
        <w:tc>
          <w:tcPr>
            <w:tcW w:w="0" w:type="auto"/>
            <w:vMerge w:val="restart"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9834E8">
              <w:rPr>
                <w:rFonts w:cstheme="minorHAnsi"/>
                <w:szCs w:val="21"/>
                <w:lang w:val="en-CA"/>
              </w:rPr>
              <w:t>Sample #</w:t>
            </w:r>
          </w:p>
        </w:tc>
        <w:tc>
          <w:tcPr>
            <w:tcW w:w="0" w:type="auto"/>
            <w:vMerge w:val="restart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Stoppages</w:t>
            </w:r>
          </w:p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#</w:t>
            </w:r>
          </w:p>
        </w:tc>
        <w:tc>
          <w:tcPr>
            <w:tcW w:w="0" w:type="auto"/>
            <w:vMerge w:val="restart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Load</w:t>
            </w:r>
          </w:p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(kN)</w:t>
            </w:r>
          </w:p>
        </w:tc>
        <w:tc>
          <w:tcPr>
            <w:tcW w:w="0" w:type="auto"/>
            <w:gridSpan w:val="3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Engineering</w:t>
            </w:r>
          </w:p>
        </w:tc>
        <w:tc>
          <w:tcPr>
            <w:tcW w:w="0" w:type="auto"/>
            <w:gridSpan w:val="3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True</w:t>
            </w:r>
          </w:p>
        </w:tc>
      </w:tr>
      <w:tr w:rsidR="00CE5DCF" w:rsidRPr="009834E8" w:rsidTr="006F1F5A">
        <w:trPr>
          <w:trHeight w:val="668"/>
        </w:trPr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Strain</w:t>
            </w:r>
          </w:p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(mm/m)</w:t>
            </w: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Stress</w:t>
            </w:r>
          </w:p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(Mpa)</w:t>
            </w: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Yield or</w:t>
            </w:r>
          </w:p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Ultimate?</w:t>
            </w: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Strain</w:t>
            </w:r>
          </w:p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(mm/mm)</w:t>
            </w: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Stress</w:t>
            </w:r>
          </w:p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(Mpa)</w:t>
            </w: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Yield or</w:t>
            </w:r>
          </w:p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Ultimate?</w:t>
            </w:r>
          </w:p>
        </w:tc>
      </w:tr>
      <w:tr w:rsidR="00CE5DCF" w:rsidRPr="009834E8" w:rsidTr="006F1F5A">
        <w:tc>
          <w:tcPr>
            <w:tcW w:w="0" w:type="auto"/>
            <w:vMerge w:val="restart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Base</w:t>
            </w:r>
          </w:p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Metal</w:t>
            </w:r>
          </w:p>
        </w:tc>
        <w:tc>
          <w:tcPr>
            <w:tcW w:w="0" w:type="auto"/>
            <w:vMerge w:val="restart"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973E1">
              <w:rPr>
                <w:rFonts w:cstheme="minorHAnsi"/>
                <w:szCs w:val="21"/>
                <w:lang w:val="en-CA"/>
              </w:rPr>
              <w:t>1A</w:t>
            </w:r>
          </w:p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</w:t>
            </w:r>
          </w:p>
        </w:tc>
        <w:tc>
          <w:tcPr>
            <w:tcW w:w="0" w:type="auto"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34.51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0.006057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412.2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0.006039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414.7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4.73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7062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14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703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17.8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widowControl/>
              <w:jc w:val="center"/>
              <w:rPr>
                <w:rFonts w:ascii="Calibri" w:hAnsi="Calibri"/>
                <w:sz w:val="22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2571C9">
              <w:rPr>
                <w:rFonts w:cstheme="minorHAnsi"/>
                <w:szCs w:val="21"/>
                <w:lang w:val="en-CA"/>
              </w:rPr>
              <w:t>3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4.92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80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17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803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20.5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ascii="Calibri" w:hAnsi="Calibri"/>
                <w:sz w:val="22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2571C9">
              <w:rPr>
                <w:rFonts w:cstheme="minorHAnsi"/>
                <w:szCs w:val="21"/>
                <w:lang w:val="en-CA"/>
              </w:rPr>
              <w:t>4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5.70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120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26.4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1199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31.6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ascii="Calibri" w:hAnsi="Calibri"/>
                <w:sz w:val="22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2571C9">
              <w:rPr>
                <w:rFonts w:cstheme="minorHAnsi"/>
                <w:szCs w:val="21"/>
                <w:lang w:val="en-CA"/>
              </w:rPr>
              <w:t>5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6.19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160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32.3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15942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39.2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ascii="Calibri" w:hAnsi="Calibri"/>
                <w:sz w:val="22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2571C9">
              <w:rPr>
                <w:rFonts w:cstheme="minorHAnsi"/>
                <w:szCs w:val="21"/>
                <w:lang w:val="en-CA"/>
              </w:rPr>
              <w:t>6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7.33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3016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45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29714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59.4</w:t>
            </w:r>
          </w:p>
        </w:tc>
        <w:tc>
          <w:tcPr>
            <w:tcW w:w="0" w:type="auto"/>
          </w:tcPr>
          <w:p w:rsidR="00CE5DCF" w:rsidRPr="00587EC3" w:rsidRDefault="00CE5DCF" w:rsidP="00D61FEA">
            <w:pPr>
              <w:jc w:val="center"/>
              <w:rPr>
                <w:rFonts w:ascii="Calibri" w:hAnsi="Calibri"/>
                <w:sz w:val="22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2571C9">
              <w:rPr>
                <w:rFonts w:cstheme="minorHAnsi"/>
                <w:szCs w:val="21"/>
                <w:lang w:val="en-CA"/>
              </w:rPr>
              <w:t>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9.75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1341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74.8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125839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538.5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 w:val="restart"/>
          </w:tcPr>
          <w:p w:rsidR="00CE5DCF" w:rsidRPr="00C973E1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973E1">
              <w:rPr>
                <w:rFonts w:cstheme="minorHAnsi"/>
                <w:szCs w:val="21"/>
                <w:lang w:val="en-CA"/>
              </w:rPr>
              <w:t>1B</w:t>
            </w: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4.45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6087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1.0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6069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03.5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4.63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709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3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706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06.0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3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4.7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8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4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0806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08.2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5.45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1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12.7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11929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17.6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Pr="002571C9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6.04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2037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19.5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20165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28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6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8.0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400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43.3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3924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61.0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9.06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60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54.7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5845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82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9.94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100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64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095583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511.6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9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40.1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161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67.7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14936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543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0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9.8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228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63.3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205387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568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1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38.91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2488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52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0.222183</w:t>
            </w:r>
          </w:p>
        </w:tc>
        <w:tc>
          <w:tcPr>
            <w:tcW w:w="0" w:type="auto"/>
            <w:vAlign w:val="bottom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565.6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 w:val="restart"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C</w:t>
            </w: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35.35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0607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9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0605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12.4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35.4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07076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10.5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0705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13.4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35.3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0823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9.7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08198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13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36.05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2019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18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19989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26.5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38.4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4029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45.3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395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63.3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6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39.6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6028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59.2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5853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86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7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.3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8027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67.6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7721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505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8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.7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100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72.1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09558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519.5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9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.82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1497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73.4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13950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544.2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0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0.6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2004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70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182655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565.3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E5DCF" w:rsidRPr="009834E8" w:rsidTr="006F1F5A"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E5DCF" w:rsidRPr="009834E8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E5DCF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1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39.4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2506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456.9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0.223623</w:t>
            </w:r>
          </w:p>
        </w:tc>
        <w:tc>
          <w:tcPr>
            <w:tcW w:w="0" w:type="auto"/>
            <w:vAlign w:val="bottom"/>
          </w:tcPr>
          <w:p w:rsidR="00CE5DCF" w:rsidRPr="00CC3E0C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C3E0C">
              <w:rPr>
                <w:rFonts w:cstheme="minorHAnsi"/>
                <w:szCs w:val="21"/>
                <w:lang w:val="en-CA"/>
              </w:rPr>
              <w:t>571.4</w:t>
            </w:r>
          </w:p>
        </w:tc>
        <w:tc>
          <w:tcPr>
            <w:tcW w:w="0" w:type="auto"/>
          </w:tcPr>
          <w:p w:rsidR="00CE5DCF" w:rsidRPr="000317C4" w:rsidRDefault="00CE5DCF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</w:tr>
      <w:tr w:rsidR="00C11F6A" w:rsidRPr="009834E8" w:rsidTr="006F1F5A">
        <w:tc>
          <w:tcPr>
            <w:tcW w:w="0" w:type="auto"/>
            <w:vMerge w:val="restart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New</w:t>
            </w:r>
          </w:p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HAZ</w:t>
            </w:r>
          </w:p>
        </w:tc>
        <w:tc>
          <w:tcPr>
            <w:tcW w:w="0" w:type="auto"/>
            <w:vMerge w:val="restart"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D</w:t>
            </w: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31.59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05111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20.3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05098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22.4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31.65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08106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21.1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08073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24.5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3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32.04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1112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26.3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11059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31.0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31.93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1412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24.8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14021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30.8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34.99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503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65.5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49076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88.9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6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35.85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8022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76.9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77165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515.2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7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35.94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1042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478.1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0.099121</w:t>
            </w:r>
          </w:p>
        </w:tc>
        <w:tc>
          <w:tcPr>
            <w:tcW w:w="0" w:type="auto"/>
            <w:vAlign w:val="bottom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CE5DCF">
              <w:rPr>
                <w:rFonts w:cstheme="minorHAnsi"/>
                <w:szCs w:val="21"/>
                <w:lang w:val="en-CA"/>
              </w:rPr>
              <w:t>528.0</w:t>
            </w:r>
          </w:p>
        </w:tc>
        <w:tc>
          <w:tcPr>
            <w:tcW w:w="0" w:type="auto"/>
          </w:tcPr>
          <w:p w:rsidR="00C11F6A" w:rsidRPr="00CE5DCF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 w:val="restart"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E</w:t>
            </w: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31.34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0614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18.3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06121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20.8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31.62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09086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22.0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09045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25.8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3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30.99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1211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13.6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bookmarkStart w:id="8" w:name="OLE_LINK3"/>
            <w:bookmarkStart w:id="9" w:name="OLE_LINK4"/>
            <w:bookmarkStart w:id="10" w:name="OLE_LINK6"/>
            <w:r w:rsidRPr="00587EC3">
              <w:rPr>
                <w:rFonts w:cstheme="minorHAnsi"/>
                <w:szCs w:val="21"/>
                <w:lang w:val="en-CA"/>
              </w:rPr>
              <w:t>Yield</w:t>
            </w:r>
            <w:bookmarkEnd w:id="8"/>
            <w:bookmarkEnd w:id="9"/>
            <w:bookmarkEnd w:id="10"/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12037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18.6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33.24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4031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43.6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39519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61.5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35.08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7035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68.2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67986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501.1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6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35.69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1008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76.3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096037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524.3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7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35.79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1197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477.6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0.113061</w:t>
            </w:r>
          </w:p>
        </w:tc>
        <w:tc>
          <w:tcPr>
            <w:tcW w:w="0" w:type="auto"/>
            <w:vAlign w:val="bottom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431405">
              <w:rPr>
                <w:rFonts w:cstheme="minorHAnsi"/>
                <w:szCs w:val="21"/>
                <w:lang w:val="en-CA"/>
              </w:rPr>
              <w:t>534.8</w:t>
            </w:r>
          </w:p>
        </w:tc>
        <w:tc>
          <w:tcPr>
            <w:tcW w:w="0" w:type="auto"/>
          </w:tcPr>
          <w:p w:rsidR="00C11F6A" w:rsidRPr="00431405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 w:val="restart"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F</w:t>
            </w: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1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30.75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05076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10.7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05063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widowControl/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12.8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2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31.48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08053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20.5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08021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23.8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3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31.91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1108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26.2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11019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30.9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4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34.05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5035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54.8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49123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77.7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87EC3">
              <w:rPr>
                <w:rFonts w:cstheme="minorHAnsi"/>
                <w:szCs w:val="21"/>
                <w:lang w:val="en-CA"/>
              </w:rPr>
              <w:t>Yield</w:t>
            </w: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5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35.06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7025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68.3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067892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501.2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</w:tr>
      <w:tr w:rsidR="00C11F6A" w:rsidRPr="009834E8" w:rsidTr="006F1F5A"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  <w:vMerge/>
          </w:tcPr>
          <w:p w:rsidR="00C11F6A" w:rsidRPr="009834E8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</w:p>
        </w:tc>
        <w:tc>
          <w:tcPr>
            <w:tcW w:w="0" w:type="auto"/>
          </w:tcPr>
          <w:p w:rsidR="00C11F6A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>
              <w:rPr>
                <w:rFonts w:cstheme="minorHAnsi"/>
                <w:szCs w:val="21"/>
                <w:lang w:val="en-CA"/>
              </w:rPr>
              <w:t>6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35.49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1069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474.0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0.101563</w:t>
            </w:r>
          </w:p>
        </w:tc>
        <w:tc>
          <w:tcPr>
            <w:tcW w:w="0" w:type="auto"/>
            <w:vAlign w:val="bottom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5676EB">
              <w:rPr>
                <w:rFonts w:cstheme="minorHAnsi"/>
                <w:szCs w:val="21"/>
                <w:lang w:val="en-CA"/>
              </w:rPr>
              <w:t>524.7</w:t>
            </w:r>
          </w:p>
        </w:tc>
        <w:tc>
          <w:tcPr>
            <w:tcW w:w="0" w:type="auto"/>
          </w:tcPr>
          <w:p w:rsidR="00C11F6A" w:rsidRPr="005676EB" w:rsidRDefault="00C11F6A" w:rsidP="00D61FEA">
            <w:pPr>
              <w:jc w:val="center"/>
              <w:rPr>
                <w:rFonts w:cstheme="minorHAnsi"/>
                <w:szCs w:val="21"/>
                <w:lang w:val="en-CA"/>
              </w:rPr>
            </w:pPr>
            <w:r w:rsidRPr="000317C4">
              <w:rPr>
                <w:rFonts w:cstheme="minorHAnsi"/>
                <w:szCs w:val="21"/>
                <w:lang w:val="en-CA"/>
              </w:rPr>
              <w:t>Ultimate</w:t>
            </w:r>
          </w:p>
        </w:tc>
      </w:tr>
    </w:tbl>
    <w:p w:rsidR="00AE2894" w:rsidRDefault="00AE2894" w:rsidP="00832C74">
      <w:pPr>
        <w:jc w:val="center"/>
      </w:pPr>
    </w:p>
    <w:sectPr w:rsidR="00AE2894" w:rsidSect="00715762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22D2" w:rsidRDefault="000622D2" w:rsidP="009D781E">
      <w:r>
        <w:separator/>
      </w:r>
    </w:p>
  </w:endnote>
  <w:endnote w:type="continuationSeparator" w:id="0">
    <w:p w:rsidR="000622D2" w:rsidRDefault="000622D2" w:rsidP="009D78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22D2" w:rsidRDefault="000622D2" w:rsidP="009D781E">
      <w:r>
        <w:separator/>
      </w:r>
    </w:p>
  </w:footnote>
  <w:footnote w:type="continuationSeparator" w:id="0">
    <w:p w:rsidR="000622D2" w:rsidRDefault="000622D2" w:rsidP="009D78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16A779E"/>
    <w:multiLevelType w:val="hybridMultilevel"/>
    <w:tmpl w:val="F7A07F9A"/>
    <w:lvl w:ilvl="0" w:tplc="827C4240">
      <w:start w:val="1"/>
      <w:numFmt w:val="bullet"/>
      <w:lvlText w:val="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7E264523"/>
    <w:multiLevelType w:val="hybridMultilevel"/>
    <w:tmpl w:val="78C8316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762"/>
    <w:rsid w:val="000001F0"/>
    <w:rsid w:val="000317C4"/>
    <w:rsid w:val="00040B54"/>
    <w:rsid w:val="000622D2"/>
    <w:rsid w:val="000A170F"/>
    <w:rsid w:val="000D7D7C"/>
    <w:rsid w:val="000E1F48"/>
    <w:rsid w:val="000F62CE"/>
    <w:rsid w:val="00106BDC"/>
    <w:rsid w:val="0011531D"/>
    <w:rsid w:val="00125E7A"/>
    <w:rsid w:val="00136055"/>
    <w:rsid w:val="00150472"/>
    <w:rsid w:val="00151064"/>
    <w:rsid w:val="00153D30"/>
    <w:rsid w:val="00171885"/>
    <w:rsid w:val="001836A9"/>
    <w:rsid w:val="0019318F"/>
    <w:rsid w:val="00196E70"/>
    <w:rsid w:val="001B06EB"/>
    <w:rsid w:val="001B6164"/>
    <w:rsid w:val="001C0E3D"/>
    <w:rsid w:val="001C1B4C"/>
    <w:rsid w:val="001D44CD"/>
    <w:rsid w:val="00202DC4"/>
    <w:rsid w:val="00207F1E"/>
    <w:rsid w:val="002571C9"/>
    <w:rsid w:val="00270387"/>
    <w:rsid w:val="00285B29"/>
    <w:rsid w:val="00291C94"/>
    <w:rsid w:val="002B48D6"/>
    <w:rsid w:val="002C6847"/>
    <w:rsid w:val="002E465A"/>
    <w:rsid w:val="002F4BDF"/>
    <w:rsid w:val="003178B7"/>
    <w:rsid w:val="00317DE2"/>
    <w:rsid w:val="00323859"/>
    <w:rsid w:val="003546DD"/>
    <w:rsid w:val="00364969"/>
    <w:rsid w:val="003714B3"/>
    <w:rsid w:val="003812E2"/>
    <w:rsid w:val="0039661A"/>
    <w:rsid w:val="003968E0"/>
    <w:rsid w:val="003A10DE"/>
    <w:rsid w:val="003A49C2"/>
    <w:rsid w:val="003B5037"/>
    <w:rsid w:val="003C6763"/>
    <w:rsid w:val="003D2200"/>
    <w:rsid w:val="003E461B"/>
    <w:rsid w:val="004070E0"/>
    <w:rsid w:val="00413744"/>
    <w:rsid w:val="00416890"/>
    <w:rsid w:val="00431405"/>
    <w:rsid w:val="00455085"/>
    <w:rsid w:val="00483040"/>
    <w:rsid w:val="00496DC6"/>
    <w:rsid w:val="004A045B"/>
    <w:rsid w:val="004B1736"/>
    <w:rsid w:val="004E5B0D"/>
    <w:rsid w:val="0051200B"/>
    <w:rsid w:val="00551FE9"/>
    <w:rsid w:val="00563E5D"/>
    <w:rsid w:val="005676EB"/>
    <w:rsid w:val="00570A27"/>
    <w:rsid w:val="005720B4"/>
    <w:rsid w:val="0057555E"/>
    <w:rsid w:val="00587EC3"/>
    <w:rsid w:val="005B3D80"/>
    <w:rsid w:val="005C2C00"/>
    <w:rsid w:val="005D5AD2"/>
    <w:rsid w:val="005F23FF"/>
    <w:rsid w:val="005F5C4C"/>
    <w:rsid w:val="0060258B"/>
    <w:rsid w:val="00630F64"/>
    <w:rsid w:val="00651EAE"/>
    <w:rsid w:val="0066464D"/>
    <w:rsid w:val="0067488E"/>
    <w:rsid w:val="006B63DA"/>
    <w:rsid w:val="006F1F5A"/>
    <w:rsid w:val="00702DE6"/>
    <w:rsid w:val="00715762"/>
    <w:rsid w:val="00732657"/>
    <w:rsid w:val="00751063"/>
    <w:rsid w:val="0075298C"/>
    <w:rsid w:val="00782FAD"/>
    <w:rsid w:val="007B7A42"/>
    <w:rsid w:val="007E712A"/>
    <w:rsid w:val="007F0F84"/>
    <w:rsid w:val="00802E9D"/>
    <w:rsid w:val="00814B57"/>
    <w:rsid w:val="00832C74"/>
    <w:rsid w:val="0085389B"/>
    <w:rsid w:val="00885FB7"/>
    <w:rsid w:val="008A44CE"/>
    <w:rsid w:val="008E024E"/>
    <w:rsid w:val="008E0829"/>
    <w:rsid w:val="008E3AFE"/>
    <w:rsid w:val="00931831"/>
    <w:rsid w:val="00936C7C"/>
    <w:rsid w:val="00956840"/>
    <w:rsid w:val="00960AA3"/>
    <w:rsid w:val="00977F3B"/>
    <w:rsid w:val="00980210"/>
    <w:rsid w:val="00992207"/>
    <w:rsid w:val="00996338"/>
    <w:rsid w:val="009C18CF"/>
    <w:rsid w:val="009D781E"/>
    <w:rsid w:val="009F0AC3"/>
    <w:rsid w:val="00A00033"/>
    <w:rsid w:val="00A26FCA"/>
    <w:rsid w:val="00A341BD"/>
    <w:rsid w:val="00A67887"/>
    <w:rsid w:val="00AA30AB"/>
    <w:rsid w:val="00AA4AD4"/>
    <w:rsid w:val="00AD2C4F"/>
    <w:rsid w:val="00AE2894"/>
    <w:rsid w:val="00AF274C"/>
    <w:rsid w:val="00AF5223"/>
    <w:rsid w:val="00B63CCC"/>
    <w:rsid w:val="00B6566C"/>
    <w:rsid w:val="00B71830"/>
    <w:rsid w:val="00B7213B"/>
    <w:rsid w:val="00B839EB"/>
    <w:rsid w:val="00B97E4A"/>
    <w:rsid w:val="00C00FDF"/>
    <w:rsid w:val="00C11F6A"/>
    <w:rsid w:val="00C41B44"/>
    <w:rsid w:val="00C56983"/>
    <w:rsid w:val="00C62A01"/>
    <w:rsid w:val="00C64941"/>
    <w:rsid w:val="00C85EAA"/>
    <w:rsid w:val="00C973E1"/>
    <w:rsid w:val="00CC3E0C"/>
    <w:rsid w:val="00CC5650"/>
    <w:rsid w:val="00CE5DCF"/>
    <w:rsid w:val="00D03F52"/>
    <w:rsid w:val="00D50AAD"/>
    <w:rsid w:val="00D61FEA"/>
    <w:rsid w:val="00D706E5"/>
    <w:rsid w:val="00DA2EC8"/>
    <w:rsid w:val="00DD2CD6"/>
    <w:rsid w:val="00DD641C"/>
    <w:rsid w:val="00E068B1"/>
    <w:rsid w:val="00E11C6F"/>
    <w:rsid w:val="00E2016B"/>
    <w:rsid w:val="00E32A72"/>
    <w:rsid w:val="00E40B3C"/>
    <w:rsid w:val="00E629C4"/>
    <w:rsid w:val="00EA4A25"/>
    <w:rsid w:val="00F03DC4"/>
    <w:rsid w:val="00F05113"/>
    <w:rsid w:val="00F34C31"/>
    <w:rsid w:val="00F36489"/>
    <w:rsid w:val="00F40D7E"/>
    <w:rsid w:val="00F436DB"/>
    <w:rsid w:val="00F47857"/>
    <w:rsid w:val="00F64D44"/>
    <w:rsid w:val="00FF23ED"/>
    <w:rsid w:val="00FF4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5:docId w15:val="{F2AA9C32-654E-40FB-AC22-9FF77DD42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7E4A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qFormat/>
    <w:rsid w:val="00EA4A25"/>
    <w:pPr>
      <w:keepNext/>
      <w:keepLines/>
      <w:widowControl/>
      <w:spacing w:before="240" w:after="60"/>
      <w:outlineLvl w:val="1"/>
    </w:pPr>
    <w:rPr>
      <w:rFonts w:ascii="Arial" w:eastAsia="Times New Roman" w:hAnsi="Arial" w:cs="Times New Roman"/>
      <w:b/>
      <w:bCs/>
      <w:i/>
      <w:iCs/>
      <w:kern w:val="0"/>
      <w:sz w:val="28"/>
      <w:szCs w:val="28"/>
      <w:lang w:val="en-GB"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157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F34C3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34C31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9D781E"/>
    <w:pPr>
      <w:tabs>
        <w:tab w:val="center" w:pos="4320"/>
        <w:tab w:val="right" w:pos="8640"/>
      </w:tabs>
    </w:pPr>
  </w:style>
  <w:style w:type="character" w:customStyle="1" w:styleId="Char0">
    <w:name w:val="页眉 Char"/>
    <w:basedOn w:val="a0"/>
    <w:link w:val="a5"/>
    <w:uiPriority w:val="99"/>
    <w:rsid w:val="009D781E"/>
  </w:style>
  <w:style w:type="paragraph" w:styleId="a6">
    <w:name w:val="footer"/>
    <w:basedOn w:val="a"/>
    <w:link w:val="Char1"/>
    <w:uiPriority w:val="99"/>
    <w:unhideWhenUsed/>
    <w:rsid w:val="009D781E"/>
    <w:pPr>
      <w:tabs>
        <w:tab w:val="center" w:pos="4320"/>
        <w:tab w:val="right" w:pos="8640"/>
      </w:tabs>
    </w:pPr>
  </w:style>
  <w:style w:type="character" w:customStyle="1" w:styleId="Char1">
    <w:name w:val="页脚 Char"/>
    <w:basedOn w:val="a0"/>
    <w:link w:val="a6"/>
    <w:uiPriority w:val="99"/>
    <w:rsid w:val="009D781E"/>
  </w:style>
  <w:style w:type="character" w:customStyle="1" w:styleId="2Char">
    <w:name w:val="标题 2 Char"/>
    <w:basedOn w:val="a0"/>
    <w:link w:val="2"/>
    <w:uiPriority w:val="9"/>
    <w:rsid w:val="00EA4A25"/>
    <w:rPr>
      <w:rFonts w:ascii="Arial" w:eastAsia="Times New Roman" w:hAnsi="Arial" w:cs="Times New Roman"/>
      <w:b/>
      <w:bCs/>
      <w:i/>
      <w:iCs/>
      <w:kern w:val="0"/>
      <w:sz w:val="28"/>
      <w:szCs w:val="28"/>
      <w:lang w:val="en-GB" w:eastAsia="fr-FR"/>
    </w:rPr>
  </w:style>
  <w:style w:type="paragraph" w:styleId="a7">
    <w:name w:val="List Paragraph"/>
    <w:basedOn w:val="a"/>
    <w:uiPriority w:val="34"/>
    <w:qFormat/>
    <w:rsid w:val="00EA4A25"/>
    <w:pPr>
      <w:spacing w:line="360" w:lineRule="auto"/>
      <w:ind w:firstLine="420"/>
    </w:pPr>
    <w:rPr>
      <w:rFonts w:ascii="Times New Roman" w:hAnsi="Times New Roman"/>
      <w:sz w:val="22"/>
    </w:rPr>
  </w:style>
  <w:style w:type="paragraph" w:styleId="a8">
    <w:name w:val="caption"/>
    <w:basedOn w:val="a"/>
    <w:next w:val="a"/>
    <w:uiPriority w:val="35"/>
    <w:qFormat/>
    <w:rsid w:val="00EA4A25"/>
    <w:pPr>
      <w:keepLines/>
      <w:widowControl/>
    </w:pPr>
    <w:rPr>
      <w:rFonts w:ascii="Arial" w:eastAsia="Times New Roman" w:hAnsi="Arial" w:cs="Times New Roman"/>
      <w:b/>
      <w:bCs/>
      <w:kern w:val="0"/>
      <w:sz w:val="20"/>
      <w:szCs w:val="20"/>
      <w:lang w:val="en-GB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192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FA7409-DC82-4C04-90B3-10FD6ACF67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0</TotalTime>
  <Pages>5</Pages>
  <Words>720</Words>
  <Characters>410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g Lin</dc:creator>
  <cp:keywords/>
  <dc:description/>
  <cp:lastModifiedBy>Meng Lin</cp:lastModifiedBy>
  <cp:revision>30</cp:revision>
  <cp:lastPrinted>2014-03-11T06:03:00Z</cp:lastPrinted>
  <dcterms:created xsi:type="dcterms:W3CDTF">2014-04-16T19:08:00Z</dcterms:created>
  <dcterms:modified xsi:type="dcterms:W3CDTF">2014-04-22T02:05:00Z</dcterms:modified>
</cp:coreProperties>
</file>